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46672" w:rsidRDefault="00646672" w:rsidP="008D71C8">
      <w:pPr>
        <w:rPr>
          <w:color w:val="C00000"/>
          <w:sz w:val="28"/>
          <w:szCs w:val="28"/>
        </w:rPr>
      </w:pPr>
    </w:p>
    <w:p w:rsidR="00646672" w:rsidRDefault="00646672" w:rsidP="002614BD">
      <w:pPr>
        <w:jc w:val="center"/>
        <w:rPr>
          <w:color w:val="C00000"/>
          <w:sz w:val="28"/>
          <w:szCs w:val="28"/>
        </w:rPr>
      </w:pPr>
      <w:r>
        <w:rPr>
          <w:color w:val="C00000"/>
          <w:sz w:val="28"/>
          <w:szCs w:val="28"/>
        </w:rPr>
        <w:t>JUOŠ ,,</w:t>
      </w:r>
      <w:r w:rsidR="00FF44E1">
        <w:rPr>
          <w:color w:val="C00000"/>
          <w:sz w:val="28"/>
          <w:szCs w:val="28"/>
        </w:rPr>
        <w:t>Radoje Čizmo</w:t>
      </w:r>
      <w:r w:rsidR="001636AD">
        <w:rPr>
          <w:color w:val="C00000"/>
          <w:sz w:val="28"/>
          <w:szCs w:val="28"/>
        </w:rPr>
        <w:t xml:space="preserve">vić </w:t>
      </w:r>
      <w:r w:rsidR="00FF44E1">
        <w:rPr>
          <w:color w:val="C00000"/>
          <w:sz w:val="28"/>
          <w:szCs w:val="28"/>
        </w:rPr>
        <w:t xml:space="preserve">“ – Ozrinići, Nikšić </w:t>
      </w:r>
    </w:p>
    <w:p w:rsidR="00FF4288" w:rsidRPr="00FF4288" w:rsidRDefault="000072DE" w:rsidP="00987E88">
      <w:pPr>
        <w:jc w:val="center"/>
        <w:rPr>
          <w:color w:val="C00000"/>
          <w:sz w:val="28"/>
          <w:szCs w:val="28"/>
        </w:rPr>
      </w:pPr>
      <w:r>
        <w:rPr>
          <w:color w:val="C00000"/>
          <w:sz w:val="28"/>
          <w:szCs w:val="28"/>
        </w:rPr>
        <w:t>S</w:t>
      </w:r>
      <w:r w:rsidR="00FF4288" w:rsidRPr="00FF4288">
        <w:rPr>
          <w:color w:val="C00000"/>
          <w:sz w:val="28"/>
          <w:szCs w:val="28"/>
        </w:rPr>
        <w:t>amoevaluaciju nastavnika, kolegijalno opažanje, kritički osvrt na real</w:t>
      </w:r>
      <w:r w:rsidR="00646672">
        <w:rPr>
          <w:color w:val="C00000"/>
          <w:sz w:val="28"/>
          <w:szCs w:val="28"/>
        </w:rPr>
        <w:t>izaciju i prijedlozi</w:t>
      </w:r>
      <w:r w:rsidR="00FF4288" w:rsidRPr="00FF4288">
        <w:rPr>
          <w:color w:val="C00000"/>
          <w:sz w:val="28"/>
          <w:szCs w:val="28"/>
        </w:rPr>
        <w:t xml:space="preserve"> unapređenja</w:t>
      </w:r>
    </w:p>
    <w:p w:rsidR="0093383F" w:rsidRDefault="00FF4288" w:rsidP="00FF4288">
      <w:r w:rsidRPr="00423C7D">
        <w:rPr>
          <w:b/>
        </w:rPr>
        <w:t>Mjesto:</w:t>
      </w:r>
      <w:r w:rsidRPr="00FF4288">
        <w:t xml:space="preserve"> </w:t>
      </w:r>
      <w:r w:rsidR="00FF44E1">
        <w:t xml:space="preserve">  </w:t>
      </w:r>
      <w:r w:rsidR="001636AD" w:rsidRPr="001636AD">
        <w:rPr>
          <w:u w:val="single"/>
        </w:rPr>
        <w:t xml:space="preserve">kabinet </w:t>
      </w:r>
      <w:r w:rsidR="006924A0">
        <w:rPr>
          <w:u w:val="single"/>
        </w:rPr>
        <w:t xml:space="preserve"> </w:t>
      </w:r>
      <w:r w:rsidR="00FF44E1">
        <w:rPr>
          <w:u w:val="single"/>
        </w:rPr>
        <w:t>matematike</w:t>
      </w:r>
      <w:r w:rsidR="001636AD">
        <w:t xml:space="preserve">   </w:t>
      </w:r>
      <w:r w:rsidR="00ED67BB">
        <w:t xml:space="preserve">                                            </w:t>
      </w:r>
      <w:r w:rsidRPr="00423C7D">
        <w:rPr>
          <w:b/>
        </w:rPr>
        <w:t>Datum:</w:t>
      </w:r>
      <w:r w:rsidR="00FF44E1">
        <w:t xml:space="preserve">   </w:t>
      </w:r>
      <w:r w:rsidR="00FF44E1" w:rsidRPr="00FF44E1">
        <w:rPr>
          <w:u w:val="single"/>
        </w:rPr>
        <w:t>11.02.</w:t>
      </w:r>
      <w:r w:rsidR="001636AD" w:rsidRPr="00FF44E1">
        <w:rPr>
          <w:u w:val="single"/>
        </w:rPr>
        <w:t>2021</w:t>
      </w:r>
      <w:r w:rsidR="00873344" w:rsidRPr="00FF44E1">
        <w:rPr>
          <w:u w:val="single"/>
        </w:rPr>
        <w:t>.god</w:t>
      </w:r>
      <w:r w:rsidR="001636AD" w:rsidRPr="00FF44E1">
        <w:rPr>
          <w:u w:val="single"/>
        </w:rPr>
        <w:t>.</w:t>
      </w:r>
      <w:r w:rsidRPr="00FF44E1">
        <w:rPr>
          <w:u w:val="single"/>
        </w:rPr>
        <w:t>_</w:t>
      </w:r>
    </w:p>
    <w:p w:rsidR="00ED67BB" w:rsidRDefault="00FF4288" w:rsidP="00FF4288">
      <w:r w:rsidRPr="00423C7D">
        <w:rPr>
          <w:b/>
        </w:rPr>
        <w:t>Nastavnik</w:t>
      </w:r>
      <w:r w:rsidR="00873344" w:rsidRPr="00423C7D">
        <w:rPr>
          <w:b/>
        </w:rPr>
        <w:t xml:space="preserve"> :</w:t>
      </w:r>
      <w:r w:rsidR="00873344">
        <w:t xml:space="preserve">  </w:t>
      </w:r>
      <w:r w:rsidRPr="00873344">
        <w:rPr>
          <w:u w:val="single"/>
        </w:rPr>
        <w:t xml:space="preserve"> </w:t>
      </w:r>
      <w:r w:rsidR="00FF44E1">
        <w:rPr>
          <w:u w:val="single"/>
        </w:rPr>
        <w:t>Snežana Knežević</w:t>
      </w:r>
      <w:r>
        <w:t xml:space="preserve"> </w:t>
      </w:r>
      <w:r w:rsidR="00ED67BB">
        <w:t xml:space="preserve">                                             </w:t>
      </w:r>
      <w:r w:rsidRPr="00423C7D">
        <w:rPr>
          <w:b/>
        </w:rPr>
        <w:t>Učenici:</w:t>
      </w:r>
      <w:r w:rsidRPr="00FF4288">
        <w:t xml:space="preserve"> </w:t>
      </w:r>
      <w:r w:rsidR="00873344">
        <w:t xml:space="preserve">     </w:t>
      </w:r>
      <w:r w:rsidRPr="00FF4288">
        <w:t>_</w:t>
      </w:r>
      <w:r w:rsidR="00873344" w:rsidRPr="00873344">
        <w:rPr>
          <w:u w:val="single"/>
        </w:rPr>
        <w:t xml:space="preserve"> VI razreda_______</w:t>
      </w:r>
      <w:r w:rsidRPr="00873344">
        <w:rPr>
          <w:u w:val="single"/>
        </w:rPr>
        <w:t xml:space="preserve"> </w:t>
      </w:r>
      <w:r w:rsidR="00ED67BB">
        <w:t xml:space="preserve">            </w:t>
      </w:r>
    </w:p>
    <w:p w:rsidR="001B01C2" w:rsidRDefault="00FF4288" w:rsidP="00FF4288">
      <w:r w:rsidRPr="00423C7D">
        <w:rPr>
          <w:b/>
        </w:rPr>
        <w:t>Osoba koja prati nastavu</w:t>
      </w:r>
      <w:r w:rsidRPr="00FF4288">
        <w:t xml:space="preserve">: </w:t>
      </w:r>
      <w:r w:rsidR="001B01C2">
        <w:rPr>
          <w:u w:val="single"/>
        </w:rPr>
        <w:t>Ismeta Fatić, Željko Stanjević</w:t>
      </w:r>
      <w:r w:rsidR="001B01C2">
        <w:t xml:space="preserve"> </w:t>
      </w:r>
    </w:p>
    <w:p w:rsidR="00FF4288" w:rsidRPr="00ED67BB" w:rsidRDefault="00FF4288" w:rsidP="00FF4288">
      <w:r w:rsidRPr="00423C7D">
        <w:rPr>
          <w:b/>
        </w:rPr>
        <w:t>Radno mjesto</w:t>
      </w:r>
      <w:r w:rsidR="00ED67BB">
        <w:t xml:space="preserve">: </w:t>
      </w:r>
      <w:r w:rsidR="001B01C2" w:rsidRPr="001B01C2">
        <w:rPr>
          <w:u w:val="single"/>
        </w:rPr>
        <w:t>nastavnica hemije,biologije, nastavnik istorije i  geografije</w:t>
      </w:r>
    </w:p>
    <w:p w:rsidR="00873344" w:rsidRPr="00ED67BB" w:rsidRDefault="00FF4288" w:rsidP="00FF4288">
      <w:r w:rsidRPr="00423C7D">
        <w:rPr>
          <w:b/>
        </w:rPr>
        <w:t>Predmet/i, Vannnastavna aktiv</w:t>
      </w:r>
      <w:r w:rsidRPr="00FF4288">
        <w:t>.</w:t>
      </w:r>
      <w:r w:rsidR="00FF44E1">
        <w:t xml:space="preserve"> </w:t>
      </w:r>
      <w:r>
        <w:t xml:space="preserve"> </w:t>
      </w:r>
      <w:r w:rsidR="00FF44E1">
        <w:rPr>
          <w:u w:val="single"/>
        </w:rPr>
        <w:t>Matematika</w:t>
      </w:r>
      <w:r w:rsidR="001636AD" w:rsidRPr="001636AD">
        <w:rPr>
          <w:u w:val="single"/>
        </w:rPr>
        <w:t xml:space="preserve"> </w:t>
      </w:r>
      <w:r w:rsidR="0093383F">
        <w:rPr>
          <w:u w:val="single"/>
        </w:rPr>
        <w:t xml:space="preserve"> </w:t>
      </w:r>
      <w:r w:rsidR="00ED67BB">
        <w:t xml:space="preserve">                 </w:t>
      </w:r>
      <w:r w:rsidR="00423C7D">
        <w:t xml:space="preserve"> </w:t>
      </w:r>
      <w:r w:rsidR="00423C7D" w:rsidRPr="00423C7D">
        <w:rPr>
          <w:b/>
        </w:rPr>
        <w:t>G</w:t>
      </w:r>
      <w:r w:rsidRPr="00423C7D">
        <w:rPr>
          <w:b/>
        </w:rPr>
        <w:t>odina</w:t>
      </w:r>
      <w:r w:rsidRPr="00FF44E1">
        <w:rPr>
          <w:b/>
        </w:rPr>
        <w:t>:</w:t>
      </w:r>
      <w:r w:rsidR="00FF44E1" w:rsidRPr="00FF44E1">
        <w:t xml:space="preserve"> </w:t>
      </w:r>
      <w:r w:rsidR="001636AD" w:rsidRPr="00FF44E1">
        <w:t xml:space="preserve"> </w:t>
      </w:r>
      <w:r w:rsidR="00FF44E1" w:rsidRPr="00FF44E1">
        <w:rPr>
          <w:u w:val="single"/>
        </w:rPr>
        <w:t>2020/2021.god.</w:t>
      </w:r>
    </w:p>
    <w:p w:rsidR="001636AD" w:rsidRPr="00ED67BB" w:rsidRDefault="00FC4F1B" w:rsidP="001636AD">
      <w:pPr>
        <w:rPr>
          <w:bCs/>
          <w:u w:val="single"/>
        </w:rPr>
      </w:pPr>
      <w:r w:rsidRPr="00FC4F1B">
        <w:rPr>
          <w:b/>
        </w:rPr>
        <w:t>Nastavni čas</w:t>
      </w:r>
      <w:r w:rsidR="00ED67BB">
        <w:rPr>
          <w:b/>
        </w:rPr>
        <w:t>:</w:t>
      </w:r>
      <w:r>
        <w:rPr>
          <w:b/>
        </w:rPr>
        <w:t xml:space="preserve"> </w:t>
      </w:r>
      <w:r w:rsidRPr="00FC4F1B">
        <w:rPr>
          <w:b/>
        </w:rPr>
        <w:t xml:space="preserve"> </w:t>
      </w:r>
      <w:r w:rsidR="00ED67BB" w:rsidRPr="00ED67BB">
        <w:rPr>
          <w:u w:val="single"/>
        </w:rPr>
        <w:t>Razlomci.</w:t>
      </w:r>
      <w:r w:rsidR="00ED67BB">
        <w:rPr>
          <w:u w:val="single"/>
        </w:rPr>
        <w:t xml:space="preserve"> </w:t>
      </w:r>
      <w:r w:rsidR="00ED67BB" w:rsidRPr="00ED67BB">
        <w:rPr>
          <w:u w:val="single"/>
        </w:rPr>
        <w:t>Vrste razlomaka</w:t>
      </w:r>
      <w:r w:rsidR="00ED67BB">
        <w:rPr>
          <w:u w:val="single"/>
        </w:rPr>
        <w:t xml:space="preserve">   </w:t>
      </w:r>
      <w:r w:rsidR="00ED67BB">
        <w:t xml:space="preserve">                          </w:t>
      </w:r>
      <w:r w:rsidR="00ED67BB">
        <w:rPr>
          <w:b/>
        </w:rPr>
        <w:t xml:space="preserve">Odsutni učenici:  </w:t>
      </w:r>
      <w:r w:rsidR="005A1292">
        <w:rPr>
          <w:b/>
        </w:rPr>
        <w:t xml:space="preserve">  </w:t>
      </w:r>
      <w:r w:rsidR="006265A8">
        <w:rPr>
          <w:u w:val="single"/>
        </w:rPr>
        <w:t>2</w:t>
      </w:r>
      <w:r w:rsidR="00ED67BB">
        <w:rPr>
          <w:u w:val="single"/>
        </w:rPr>
        <w:t>_</w:t>
      </w:r>
    </w:p>
    <w:p w:rsidR="00ED67BB" w:rsidRPr="0067015E" w:rsidRDefault="00FF4288" w:rsidP="00ED67BB">
      <w:pPr>
        <w:spacing w:after="0" w:line="240" w:lineRule="auto"/>
        <w:rPr>
          <w:rFonts w:cstheme="minorHAnsi"/>
          <w:szCs w:val="20"/>
          <w:lang w:val="sr-Latn-CS"/>
        </w:rPr>
      </w:pPr>
      <w:r w:rsidRPr="00ED67BB">
        <w:rPr>
          <w:b/>
        </w:rPr>
        <w:t>Ishod učenja:</w:t>
      </w:r>
      <w:r w:rsidRPr="00FF4288">
        <w:t xml:space="preserve"> </w:t>
      </w:r>
      <w:r w:rsidR="00ED67BB">
        <w:t xml:space="preserve">  </w:t>
      </w:r>
      <w:r w:rsidR="00ED67BB" w:rsidRPr="0067015E">
        <w:rPr>
          <w:rFonts w:cstheme="minorHAnsi"/>
        </w:rPr>
        <w:t xml:space="preserve">- </w:t>
      </w:r>
      <w:r w:rsidR="00ED67BB" w:rsidRPr="0067015E">
        <w:rPr>
          <w:rFonts w:cstheme="minorHAnsi"/>
          <w:szCs w:val="20"/>
          <w:lang w:val="sr-Latn-CS"/>
        </w:rPr>
        <w:t xml:space="preserve">Zapišu i pročitaju razlomke  oblika  </w:t>
      </w:r>
      <w:r w:rsidR="00ED67BB" w:rsidRPr="0067015E">
        <w:rPr>
          <w:rFonts w:cstheme="minorHAnsi"/>
          <w:lang w:val="sr-Latn-CS"/>
        </w:rPr>
        <w:object w:dxaOrig="3660" w:dyaOrig="499">
          <v:shape id="_x0000_i1025" type="#_x0000_t75" style="width:182.7pt;height:25.8pt" o:ole="">
            <v:imagedata r:id="rId7" o:title=""/>
          </v:shape>
          <o:OLEObject Type="Embed" ProgID="Equation.DSMT4" ShapeID="_x0000_i1025" DrawAspect="Content" ObjectID="_1681213163" r:id="rId8"/>
        </w:object>
      </w:r>
      <w:r w:rsidR="00ED67BB" w:rsidRPr="0067015E">
        <w:rPr>
          <w:rFonts w:cstheme="minorHAnsi"/>
          <w:szCs w:val="20"/>
          <w:lang w:val="sr-Latn-CS"/>
        </w:rPr>
        <w:t xml:space="preserve">  </w:t>
      </w:r>
    </w:p>
    <w:p w:rsidR="00ED67BB" w:rsidRPr="0067015E" w:rsidRDefault="00ED67BB" w:rsidP="00ED67BB">
      <w:pPr>
        <w:pStyle w:val="ListParagraph"/>
        <w:ind w:left="450"/>
        <w:rPr>
          <w:rFonts w:cstheme="minorHAnsi"/>
          <w:i/>
          <w:sz w:val="24"/>
        </w:rPr>
      </w:pPr>
      <w:r w:rsidRPr="0067015E">
        <w:rPr>
          <w:rFonts w:cstheme="minorHAnsi"/>
          <w:szCs w:val="20"/>
          <w:lang w:val="sr-Latn-CS"/>
        </w:rPr>
        <w:t xml:space="preserve">              </w:t>
      </w:r>
      <w:r w:rsidR="0067015E">
        <w:rPr>
          <w:rFonts w:cstheme="minorHAnsi"/>
          <w:szCs w:val="20"/>
          <w:lang w:val="sr-Latn-CS"/>
        </w:rPr>
        <w:t xml:space="preserve">    </w:t>
      </w:r>
      <w:r w:rsidRPr="0067015E">
        <w:rPr>
          <w:rFonts w:cstheme="minorHAnsi"/>
          <w:szCs w:val="20"/>
          <w:lang w:val="sr-Latn-CS"/>
        </w:rPr>
        <w:t>- Objasne pojam razlomka, brojioca, imenioca, razlomačke crte;</w:t>
      </w:r>
      <w:r w:rsidRPr="0067015E">
        <w:rPr>
          <w:rFonts w:cstheme="minorHAnsi"/>
          <w:i/>
          <w:sz w:val="24"/>
        </w:rPr>
        <w:t xml:space="preserve"> </w:t>
      </w:r>
    </w:p>
    <w:p w:rsidR="0093383F" w:rsidRPr="0067015E" w:rsidRDefault="00ED67BB" w:rsidP="00ED67BB">
      <w:pPr>
        <w:pStyle w:val="ListParagraph"/>
        <w:ind w:left="450"/>
        <w:rPr>
          <w:rFonts w:cstheme="minorHAnsi"/>
          <w:i/>
          <w:sz w:val="24"/>
        </w:rPr>
      </w:pPr>
      <w:r w:rsidRPr="0067015E">
        <w:rPr>
          <w:rFonts w:cstheme="minorHAnsi"/>
          <w:i/>
          <w:sz w:val="24"/>
        </w:rPr>
        <w:t xml:space="preserve">                </w:t>
      </w:r>
      <w:r w:rsidRPr="0067015E">
        <w:rPr>
          <w:rFonts w:cstheme="minorHAnsi"/>
          <w:i/>
        </w:rPr>
        <w:t xml:space="preserve">- </w:t>
      </w:r>
      <w:r w:rsidRPr="0067015E">
        <w:rPr>
          <w:rFonts w:cstheme="minorHAnsi"/>
        </w:rPr>
        <w:t>R</w:t>
      </w:r>
      <w:r w:rsidRPr="0067015E">
        <w:rPr>
          <w:rFonts w:cstheme="minorHAnsi"/>
          <w:lang w:val="sr-Latn-CS"/>
        </w:rPr>
        <w:t>azlikuju vrste razlomaka</w:t>
      </w:r>
    </w:p>
    <w:p w:rsidR="00FF4288" w:rsidRPr="006A647B" w:rsidRDefault="00FF4288" w:rsidP="00FF4288">
      <w:r w:rsidRPr="006A647B">
        <w:rPr>
          <w:b/>
        </w:rPr>
        <w:t>Ishod KK:</w:t>
      </w:r>
      <w:r w:rsidR="00423C7D" w:rsidRPr="006A647B">
        <w:rPr>
          <w:rFonts w:ascii="Calibri" w:eastAsia="Roboto" w:hAnsi="Calibri" w:cs="Calibri"/>
          <w:lang w:eastAsia="pl-PL" w:bidi="pl-PL"/>
        </w:rPr>
        <w:t xml:space="preserve">    </w:t>
      </w:r>
      <w:r w:rsidRPr="006A647B">
        <w:rPr>
          <w:u w:val="single"/>
        </w:rPr>
        <w:t>_</w:t>
      </w:r>
      <w:r w:rsidR="00D54AE4">
        <w:rPr>
          <w:u w:val="single"/>
        </w:rPr>
        <w:t xml:space="preserve">  2.1.10</w:t>
      </w:r>
      <w:r w:rsidR="006A647B" w:rsidRPr="006A647B">
        <w:rPr>
          <w:u w:val="single"/>
        </w:rPr>
        <w:t>.</w:t>
      </w:r>
      <w:r w:rsidRPr="006A647B">
        <w:rPr>
          <w:u w:val="single"/>
        </w:rPr>
        <w:t>_</w:t>
      </w:r>
      <w:r w:rsidR="005C1F1D">
        <w:rPr>
          <w:u w:val="single"/>
        </w:rPr>
        <w:t xml:space="preserve">  </w:t>
      </w:r>
      <w:r w:rsidR="00074139">
        <w:rPr>
          <w:u w:val="single"/>
        </w:rPr>
        <w:t>2.3.1</w:t>
      </w:r>
      <w:r w:rsidR="006A647B" w:rsidRPr="006A647B">
        <w:rPr>
          <w:u w:val="single"/>
        </w:rPr>
        <w:t>.</w:t>
      </w:r>
      <w:r w:rsidRPr="006A647B">
        <w:rPr>
          <w:u w:val="single"/>
        </w:rPr>
        <w:t>_</w:t>
      </w:r>
      <w:r w:rsidR="006A647B" w:rsidRPr="006A647B">
        <w:rPr>
          <w:u w:val="single"/>
        </w:rPr>
        <w:t xml:space="preserve"> </w:t>
      </w:r>
      <w:r w:rsidR="005C1F1D">
        <w:rPr>
          <w:u w:val="single"/>
        </w:rPr>
        <w:t xml:space="preserve">  </w:t>
      </w:r>
      <w:r w:rsidR="00074139">
        <w:rPr>
          <w:u w:val="single"/>
        </w:rPr>
        <w:t>2.3.8</w:t>
      </w:r>
      <w:r w:rsidR="006A647B" w:rsidRPr="006A647B">
        <w:rPr>
          <w:u w:val="single"/>
        </w:rPr>
        <w:t>.</w:t>
      </w:r>
      <w:r w:rsidR="00423C7D" w:rsidRPr="006A647B">
        <w:rPr>
          <w:u w:val="single"/>
        </w:rPr>
        <w:t>_</w:t>
      </w:r>
      <w:r w:rsidR="005C1F1D">
        <w:rPr>
          <w:u w:val="single"/>
        </w:rPr>
        <w:t xml:space="preserve"> </w:t>
      </w:r>
      <w:r w:rsidRPr="006A647B">
        <w:rPr>
          <w:u w:val="single"/>
        </w:rPr>
        <w:t>_</w:t>
      </w:r>
      <w:r w:rsidR="00074139">
        <w:rPr>
          <w:u w:val="single"/>
        </w:rPr>
        <w:t>2.4.1</w:t>
      </w:r>
      <w:r w:rsidR="006A647B" w:rsidRPr="006A647B">
        <w:rPr>
          <w:u w:val="single"/>
        </w:rPr>
        <w:t>.</w:t>
      </w:r>
      <w:r w:rsidR="00423C7D" w:rsidRPr="006A647B">
        <w:rPr>
          <w:u w:val="single"/>
        </w:rPr>
        <w:t xml:space="preserve"> _</w:t>
      </w:r>
      <w:r w:rsidRPr="006A647B">
        <w:rPr>
          <w:u w:val="single"/>
        </w:rPr>
        <w:t>_</w:t>
      </w:r>
      <w:r w:rsidR="00074139">
        <w:rPr>
          <w:u w:val="single"/>
        </w:rPr>
        <w:t>2.4</w:t>
      </w:r>
      <w:r w:rsidR="00810827" w:rsidRPr="006A647B">
        <w:rPr>
          <w:u w:val="single"/>
        </w:rPr>
        <w:t>.</w:t>
      </w:r>
      <w:r w:rsidR="00074139">
        <w:rPr>
          <w:u w:val="single"/>
        </w:rPr>
        <w:t>9</w:t>
      </w:r>
      <w:r w:rsidR="006A647B" w:rsidRPr="006A647B">
        <w:rPr>
          <w:u w:val="single"/>
        </w:rPr>
        <w:t>.</w:t>
      </w:r>
      <w:r w:rsidR="00423C7D" w:rsidRPr="006A647B">
        <w:rPr>
          <w:u w:val="single"/>
        </w:rPr>
        <w:t>__</w:t>
      </w:r>
      <w:r w:rsidR="005C1F1D">
        <w:rPr>
          <w:u w:val="single"/>
        </w:rPr>
        <w:t xml:space="preserve"> </w:t>
      </w:r>
      <w:r w:rsidR="00074139">
        <w:rPr>
          <w:u w:val="single"/>
        </w:rPr>
        <w:t xml:space="preserve">2.5.12. </w:t>
      </w:r>
      <w:r w:rsidR="005C1F1D">
        <w:rPr>
          <w:u w:val="single"/>
        </w:rPr>
        <w:t xml:space="preserve">  </w:t>
      </w:r>
      <w:r w:rsidR="00074139">
        <w:rPr>
          <w:u w:val="single"/>
        </w:rPr>
        <w:t xml:space="preserve">  2.5.18.  </w:t>
      </w:r>
      <w:r w:rsidR="005C1F1D">
        <w:rPr>
          <w:u w:val="single"/>
        </w:rPr>
        <w:t xml:space="preserve"> </w:t>
      </w:r>
      <w:r w:rsidR="00423C7D" w:rsidRPr="006A647B">
        <w:rPr>
          <w:u w:val="single"/>
        </w:rPr>
        <w:t>_</w:t>
      </w:r>
      <w:r w:rsidR="006A647B" w:rsidRPr="006A647B">
        <w:rPr>
          <w:u w:val="single"/>
        </w:rPr>
        <w:t>2.8.4.</w:t>
      </w:r>
      <w:r w:rsidR="00423C7D" w:rsidRPr="006A647B">
        <w:rPr>
          <w:u w:val="single"/>
        </w:rPr>
        <w:t>__</w:t>
      </w:r>
    </w:p>
    <w:p w:rsidR="00FF4288" w:rsidRDefault="00FF4288" w:rsidP="00FF4288"/>
    <w:tbl>
      <w:tblPr>
        <w:tblW w:w="10235" w:type="dxa"/>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235"/>
      </w:tblGrid>
      <w:tr w:rsidR="00F84FB5" w:rsidTr="00E31AD0">
        <w:trPr>
          <w:trHeight w:val="2280"/>
        </w:trPr>
        <w:tc>
          <w:tcPr>
            <w:tcW w:w="10235" w:type="dxa"/>
          </w:tcPr>
          <w:p w:rsidR="000B08BB" w:rsidRPr="00987E88" w:rsidRDefault="00F84FB5" w:rsidP="00987E88">
            <w:pPr>
              <w:rPr>
                <w:i/>
              </w:rPr>
            </w:pPr>
            <w:r w:rsidRPr="000B08BB">
              <w:rPr>
                <w:b/>
              </w:rPr>
              <w:t xml:space="preserve">Zabilješke o praćenju nastave i sveukupne primjedbe </w:t>
            </w:r>
            <w:r w:rsidRPr="00987E88">
              <w:rPr>
                <w:i/>
              </w:rPr>
              <w:t xml:space="preserve">(Molimo iznesite primjedbe vezane za planiranje, vrstu </w:t>
            </w:r>
            <w:r w:rsidR="000072DE" w:rsidRPr="00987E88">
              <w:rPr>
                <w:i/>
              </w:rPr>
              <w:t xml:space="preserve">grupe </w:t>
            </w:r>
            <w:r w:rsidRPr="00987E88">
              <w:rPr>
                <w:i/>
              </w:rPr>
              <w:t>učenika, poteškoće, predmet, ključne kompetencije)</w:t>
            </w:r>
          </w:p>
          <w:p w:rsidR="000B08BB" w:rsidRPr="00E31AD0" w:rsidRDefault="000B08BB" w:rsidP="00E31AD0">
            <w:pPr>
              <w:pStyle w:val="ListParagraph"/>
              <w:ind w:left="502"/>
            </w:pPr>
            <w:r>
              <w:t>Priprema časa je prilagođena učenicima, njihovim interesovanjima i sposobnostima</w:t>
            </w:r>
            <w:r w:rsidR="00D62B6A">
              <w:t>.</w:t>
            </w:r>
            <w:r w:rsidR="00D62B6A" w:rsidRPr="00D62B6A">
              <w:t xml:space="preserve"> </w:t>
            </w:r>
            <w:r w:rsidR="00D62B6A">
              <w:t>Z</w:t>
            </w:r>
            <w:r w:rsidR="00D62B6A" w:rsidRPr="00D62B6A">
              <w:t>a realizaciju aktivnosti</w:t>
            </w:r>
            <w:r w:rsidR="00DD67E6">
              <w:t xml:space="preserve"> i</w:t>
            </w:r>
            <w:r w:rsidR="00D62B6A">
              <w:t>zabrani su učenici šestog razreda jer su oni pohađali nastavu u školi.</w:t>
            </w:r>
            <w:r w:rsidR="00DD67E6">
              <w:t xml:space="preserve"> </w:t>
            </w:r>
          </w:p>
        </w:tc>
      </w:tr>
    </w:tbl>
    <w:p w:rsidR="00110AEA" w:rsidRDefault="00110AEA" w:rsidP="00110AEA"/>
    <w:tbl>
      <w:tblPr>
        <w:tblStyle w:val="TableGrid"/>
        <w:tblpPr w:leftFromText="180" w:rightFromText="180" w:vertAnchor="text" w:horzAnchor="margin" w:tblpX="-528" w:tblpY="105"/>
        <w:tblW w:w="10173" w:type="dxa"/>
        <w:tblLook w:val="04A0" w:firstRow="1" w:lastRow="0" w:firstColumn="1" w:lastColumn="0" w:noHBand="0" w:noVBand="1"/>
      </w:tblPr>
      <w:tblGrid>
        <w:gridCol w:w="3227"/>
        <w:gridCol w:w="3260"/>
        <w:gridCol w:w="3686"/>
      </w:tblGrid>
      <w:tr w:rsidR="00835920" w:rsidTr="00835920">
        <w:trPr>
          <w:trHeight w:val="703"/>
        </w:trPr>
        <w:tc>
          <w:tcPr>
            <w:tcW w:w="3227" w:type="dxa"/>
          </w:tcPr>
          <w:p w:rsidR="00835920" w:rsidRPr="000B08BB" w:rsidRDefault="00835920" w:rsidP="00835920">
            <w:pPr>
              <w:jc w:val="center"/>
              <w:rPr>
                <w:b/>
              </w:rPr>
            </w:pPr>
            <w:r w:rsidRPr="000B08BB">
              <w:rPr>
                <w:b/>
              </w:rPr>
              <w:t>Jednakost i različitost</w:t>
            </w:r>
          </w:p>
        </w:tc>
        <w:tc>
          <w:tcPr>
            <w:tcW w:w="3260" w:type="dxa"/>
          </w:tcPr>
          <w:p w:rsidR="00835920" w:rsidRPr="000B08BB" w:rsidRDefault="00835920" w:rsidP="00835920">
            <w:pPr>
              <w:jc w:val="center"/>
              <w:rPr>
                <w:b/>
              </w:rPr>
            </w:pPr>
            <w:r w:rsidRPr="000B08BB">
              <w:rPr>
                <w:b/>
              </w:rPr>
              <w:t xml:space="preserve">Individualne potrebe učenika </w:t>
            </w:r>
          </w:p>
          <w:p w:rsidR="00835920" w:rsidRPr="00987E88" w:rsidRDefault="00835920" w:rsidP="00835920">
            <w:pPr>
              <w:jc w:val="center"/>
              <w:rPr>
                <w:i/>
              </w:rPr>
            </w:pPr>
            <w:r w:rsidRPr="00987E88">
              <w:rPr>
                <w:i/>
              </w:rPr>
              <w:t>(npr. kako su uvažene potrebe)</w:t>
            </w:r>
          </w:p>
        </w:tc>
        <w:tc>
          <w:tcPr>
            <w:tcW w:w="3686" w:type="dxa"/>
          </w:tcPr>
          <w:p w:rsidR="00835920" w:rsidRDefault="00835920" w:rsidP="00835920">
            <w:pPr>
              <w:rPr>
                <w:b/>
              </w:rPr>
            </w:pPr>
            <w:r w:rsidRPr="000B08BB">
              <w:rPr>
                <w:b/>
              </w:rPr>
              <w:t xml:space="preserve">Osvrt na realizaciju </w:t>
            </w:r>
          </w:p>
          <w:p w:rsidR="00835920" w:rsidRPr="000B08BB" w:rsidRDefault="00835920" w:rsidP="00835920">
            <w:pPr>
              <w:rPr>
                <w:b/>
              </w:rPr>
            </w:pPr>
            <w:r w:rsidRPr="00987E88">
              <w:rPr>
                <w:i/>
              </w:rPr>
              <w:t>(npr. kakav su uspjeh ostvarili učenici)</w:t>
            </w:r>
          </w:p>
        </w:tc>
      </w:tr>
      <w:tr w:rsidR="00835920" w:rsidTr="00835920">
        <w:tc>
          <w:tcPr>
            <w:tcW w:w="3227" w:type="dxa"/>
          </w:tcPr>
          <w:p w:rsidR="00835920" w:rsidRPr="00110AEA" w:rsidRDefault="00835920" w:rsidP="00FD59E9">
            <w:r>
              <w:t xml:space="preserve">Učenici su dobro sarađivali i uvažavali jedni druge. Nastavnica  se </w:t>
            </w:r>
            <w:r w:rsidRPr="004155F5">
              <w:t xml:space="preserve">jednako </w:t>
            </w:r>
            <w:r>
              <w:t>odnosila</w:t>
            </w:r>
            <w:r w:rsidRPr="004155F5">
              <w:t xml:space="preserve"> prema svim učenicim</w:t>
            </w:r>
            <w:r>
              <w:t>a i pružala</w:t>
            </w:r>
            <w:r w:rsidRPr="004155F5">
              <w:t xml:space="preserve"> im jednake mogućnosti za postizanje uspjeha</w:t>
            </w:r>
            <w:r>
              <w:t>. Saradnja sa nastavnicom i učenicima je bila veoma uspješna.</w:t>
            </w:r>
          </w:p>
        </w:tc>
        <w:tc>
          <w:tcPr>
            <w:tcW w:w="3260" w:type="dxa"/>
          </w:tcPr>
          <w:p w:rsidR="00835920" w:rsidRDefault="00835920" w:rsidP="00835920"/>
          <w:p w:rsidR="00835920" w:rsidRDefault="00EC3234" w:rsidP="00835920">
            <w:r>
              <w:t>Natavnica je dala dodatna objašnjenja</w:t>
            </w:r>
            <w:r w:rsidR="000D6DF9">
              <w:t xml:space="preserve"> učenicima koji su imali potešt</w:t>
            </w:r>
            <w:r>
              <w:t>koća u savladavanju nastavnog sadržaja.</w:t>
            </w:r>
          </w:p>
          <w:p w:rsidR="0067015E" w:rsidRDefault="0067015E" w:rsidP="00835920"/>
          <w:p w:rsidR="0067015E" w:rsidRDefault="0067015E" w:rsidP="00835920"/>
          <w:p w:rsidR="0067015E" w:rsidRDefault="0067015E" w:rsidP="00835920"/>
          <w:p w:rsidR="0067015E" w:rsidRDefault="0067015E" w:rsidP="00835920"/>
        </w:tc>
        <w:tc>
          <w:tcPr>
            <w:tcW w:w="3686" w:type="dxa"/>
          </w:tcPr>
          <w:p w:rsidR="00835920" w:rsidRDefault="00835920" w:rsidP="00835920">
            <w:r>
              <w:t xml:space="preserve">Učenici su aktivno  </w:t>
            </w:r>
            <w:r w:rsidR="00FD59E9">
              <w:t>učestvovali u svim aktivnostima.</w:t>
            </w:r>
            <w:r>
              <w:t xml:space="preserve"> </w:t>
            </w:r>
          </w:p>
          <w:p w:rsidR="00835920" w:rsidRDefault="00835920" w:rsidP="00835920">
            <w:r>
              <w:t>Može se zaključiti da su planirane aktivnosti realizovane. U</w:t>
            </w:r>
            <w:r w:rsidRPr="00113E02">
              <w:t xml:space="preserve">čenici </w:t>
            </w:r>
            <w:r>
              <w:t>su</w:t>
            </w:r>
            <w:r w:rsidRPr="00742F70">
              <w:t xml:space="preserve"> uspješno  </w:t>
            </w:r>
            <w:r>
              <w:t>odradili</w:t>
            </w:r>
            <w:r w:rsidR="00FD59E9">
              <w:t xml:space="preserve"> </w:t>
            </w:r>
            <w:r>
              <w:t xml:space="preserve"> zadatke.  </w:t>
            </w:r>
          </w:p>
          <w:p w:rsidR="00835920" w:rsidRDefault="00835920" w:rsidP="00835920">
            <w:pPr>
              <w:rPr>
                <w:lang w:val="sr-Latn-CS"/>
              </w:rPr>
            </w:pPr>
          </w:p>
        </w:tc>
      </w:tr>
    </w:tbl>
    <w:p w:rsidR="00110AEA" w:rsidRDefault="00110AEA" w:rsidP="00110AEA"/>
    <w:p w:rsidR="008502EF" w:rsidRDefault="008502EF" w:rsidP="002614BD"/>
    <w:p w:rsidR="00E31AD0" w:rsidRDefault="00E31AD0" w:rsidP="002614BD"/>
    <w:p w:rsidR="008502EF" w:rsidRDefault="008502EF" w:rsidP="002614BD">
      <w:r>
        <w:rPr>
          <w:noProof/>
          <w:lang w:val="en-GB" w:eastAsia="en-GB"/>
        </w:rPr>
        <w:drawing>
          <wp:anchor distT="0" distB="0" distL="114300" distR="114300" simplePos="0" relativeHeight="251658240" behindDoc="1" locked="0" layoutInCell="1" allowOverlap="1" wp14:anchorId="5BC83831" wp14:editId="2B2090FC">
            <wp:simplePos x="0" y="0"/>
            <wp:positionH relativeFrom="column">
              <wp:posOffset>-245745</wp:posOffset>
            </wp:positionH>
            <wp:positionV relativeFrom="paragraph">
              <wp:posOffset>162560</wp:posOffset>
            </wp:positionV>
            <wp:extent cx="5984875" cy="7556500"/>
            <wp:effectExtent l="0" t="0" r="0" b="6350"/>
            <wp:wrapTight wrapText="bothSides">
              <wp:wrapPolygon edited="0">
                <wp:start x="0" y="0"/>
                <wp:lineTo x="0" y="21564"/>
                <wp:lineTo x="21520" y="21564"/>
                <wp:lineTo x="21520" y="0"/>
                <wp:lineTo x="0" y="0"/>
              </wp:wrapPolygon>
            </wp:wrapTight>
            <wp:docPr id="1" name="Picture 1" descr="C:\Users\PC\Desktop\sneza kompetencije\viber_image_2021-04-29_14-48-5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PC\Desktop\sneza kompetencije\viber_image_2021-04-29_14-48-56.jp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984875" cy="75565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502EF" w:rsidRDefault="008502EF" w:rsidP="002614BD"/>
    <w:p w:rsidR="008502EF" w:rsidRDefault="008502EF" w:rsidP="002614BD"/>
    <w:p w:rsidR="008502EF" w:rsidRDefault="008502EF" w:rsidP="002614BD"/>
    <w:p w:rsidR="008502EF" w:rsidRDefault="008502EF" w:rsidP="002614BD">
      <w:bookmarkStart w:id="0" w:name="_GoBack"/>
      <w:bookmarkEnd w:id="0"/>
    </w:p>
    <w:p w:rsidR="002614BD" w:rsidRDefault="002614BD" w:rsidP="002614BD">
      <w:r>
        <w:t>Upute za ispunjavanje</w:t>
      </w:r>
    </w:p>
    <w:p w:rsidR="002614BD" w:rsidRDefault="002614BD" w:rsidP="002614BD">
      <w:r>
        <w:t xml:space="preserve"> • Mjesto: riječ je o prostoru u kojem se odvija nastava; npr., u učionici, laboratoriju, informatičkoj učionici, parku, školskoj dvorani, u praktičnoj radionici u školi ili na radnom mjestu kod poslodavca • Datum: datum održavanja praćenja nastave </w:t>
      </w:r>
    </w:p>
    <w:p w:rsidR="002614BD" w:rsidRDefault="002614BD" w:rsidP="002614BD">
      <w:r>
        <w:t xml:space="preserve">• Nastavnik: ime nastavnika čija se nastava prati </w:t>
      </w:r>
    </w:p>
    <w:p w:rsidR="002614BD" w:rsidRDefault="002614BD" w:rsidP="002614BD">
      <w:r>
        <w:t xml:space="preserve">• Učenici: broj učenika prisutnih za vrijeme praćenja nastave </w:t>
      </w:r>
    </w:p>
    <w:p w:rsidR="002614BD" w:rsidRDefault="002614BD" w:rsidP="002614BD">
      <w:r>
        <w:t xml:space="preserve">• Osoba koja prati izvođenje nastave: ime osobe koja prati izvođenje nastave </w:t>
      </w:r>
    </w:p>
    <w:p w:rsidR="002614BD" w:rsidRDefault="002614BD" w:rsidP="002614BD">
      <w:r>
        <w:t>• Radna uloga: položaj osobe koja prati nastavu (vanjski ili u okviru ustanove), npr. drugi nastavnik iz bilo kojeg predmeta ili stručnjak u istome području (peer reviewer), ravnatelj, koordinator kvalitete, unutarnji vrednovatelj, voditelj aktiva, profesor savjetnik, profesor mentor</w:t>
      </w:r>
    </w:p>
    <w:p w:rsidR="002614BD" w:rsidRDefault="002614BD" w:rsidP="002614BD">
      <w:r>
        <w:t xml:space="preserve"> • Predmet: s popisa predmeta / Aktivnost s popisa vannastavnih/vanškolskih aktivnosti </w:t>
      </w:r>
    </w:p>
    <w:p w:rsidR="002614BD" w:rsidRDefault="002614BD" w:rsidP="002614BD">
      <w:r>
        <w:t>• Nivo / godina obrazovanja: razina kurikuluma i godina razreda ili grupe učenika</w:t>
      </w:r>
    </w:p>
    <w:p w:rsidR="002614BD" w:rsidRDefault="002614BD" w:rsidP="002614BD">
      <w:r>
        <w:t xml:space="preserve"> • Nastavni čas/aktivnost: naziv nastavnog časa/aktivnosti na kojem se prati izvođenje nastave</w:t>
      </w:r>
    </w:p>
    <w:p w:rsidR="002614BD" w:rsidRDefault="002614BD" w:rsidP="002614BD">
      <w:r>
        <w:t xml:space="preserve"> • Ishod učenja: navedeni ishodi učenja predviđeni za čas </w:t>
      </w:r>
    </w:p>
    <w:p w:rsidR="002614BD" w:rsidRDefault="002614BD" w:rsidP="002614BD">
      <w:r>
        <w:t>• Ishod učenja KK: navedeni ishodi ključnih kompetencija predviđeni za čas</w:t>
      </w:r>
    </w:p>
    <w:p w:rsidR="002614BD" w:rsidRDefault="002614BD" w:rsidP="002614BD">
      <w:r>
        <w:t xml:space="preserve"> • Odsutni učenici: broj učenika koji nisu prisutni na tom nastavnom času</w:t>
      </w:r>
    </w:p>
    <w:p w:rsidR="002614BD" w:rsidRDefault="002614BD" w:rsidP="002614BD">
      <w:r>
        <w:t xml:space="preserve"> • Bilješke o praćenju nastave i sveukupni komentari: općenite zabilješke s praćenja nastave; [posebne primjedbe vezane za prednosti i nedostatke mogu se zapisati u odgovarajuću kućicu na poleđini]; sve posebnosti vezane za nastavni čas ili promatrane učenike, npr. posebni problemi u ponašanju, posebne potrebe, pojedinačni radovi ili portofoliji koje je promatrač pregledao</w:t>
      </w:r>
    </w:p>
    <w:p w:rsidR="002614BD" w:rsidRDefault="002614BD" w:rsidP="002614BD">
      <w:r>
        <w:t xml:space="preserve"> • Jednakost i različitost: odnosi se na sve opisnike izvedbe vezane za jednake mogućnosti, nacionalne manjine, rodnu jednakost, vjerska uvjerenja, posebne potrebe, zlostavljanje, uznemiravanje, itd.; nastavnici imaju veliku odgovornost za promicanje jednakopravnosti i različitosti te su se dužni jednako odnositi prema svim učenicima i pružati im jednake mogućnosti za postizanje uspjeha (pravičnost), te ispunjavati potrebe pojedinačnih učenika (različitosti); osoba koja prati nastavu bi posebno trebala zabilježiti primjere dobre prakse u promicanju jednakosti i različitosti, ili bilo kakve probleme s kojima se nastavnik susreće u pogledu pitanja vezanih za jednakost i različitost.</w:t>
      </w:r>
    </w:p>
    <w:p w:rsidR="00A46FA6" w:rsidRDefault="002614BD" w:rsidP="002614BD">
      <w:r>
        <w:t xml:space="preserve"> • Individualne potrebe učenika: ovdje upisati sve primjere dobre prakse u kojima je nastavnik udovoljio individualnim potrebama učenikâ i njihovim načinima/ciljevima učenja; zabilježiti eventualne probleme</w:t>
      </w:r>
    </w:p>
    <w:p w:rsidR="00A46FA6" w:rsidRDefault="002614BD" w:rsidP="002614BD">
      <w:r>
        <w:t xml:space="preserve"> • Pregled i samokritički osvrt: ovdje upisati u kojoj su mjeri, prema sudu nastavnika koji je izveo čas, učenici ostvarili planirane ishode učenja; potom je li se planirana nastava zaista održala, te kako je moguće unaprijediti nastavni čas</w:t>
      </w:r>
    </w:p>
    <w:p w:rsidR="00A46FA6" w:rsidRDefault="002614BD" w:rsidP="002614BD">
      <w:r>
        <w:t xml:space="preserve"> • Popis strategija / materijala / vizualnih pomagala: ovdje nabrojati materijale kojima se nastavnik služio tokom praćenja nastavnog časa</w:t>
      </w:r>
    </w:p>
    <w:p w:rsidR="000749C0" w:rsidRDefault="000749C0" w:rsidP="002614BD"/>
    <w:p w:rsidR="00A46FA6" w:rsidRDefault="002614BD" w:rsidP="00A46FA6">
      <w:r>
        <w:t xml:space="preserve"> • Prednosti i područja kojima je potrebno dodatno poraditi: ovo je glavni ishod praćenja nastave o kojemu bi osoba koja je pratila nastavu trebala podrobno raspraviti s nastavnikom nakon nastavnog časa, tokom pružanja povratnih informacija. Također je važno imati na umu da dotično praćenje nastave ne mora nužno ispravno predstavljati sveukupan rad nastavnika u određenim područjima, te bi o tome valjalo raspraviti, po mogućnosti oslanjajući se na prethodna praćenja nastave, kako bi se osiguralo da će područja na kojima valja poraditi zaista rezultirati promjenom. Prednostima smatramo sve ono što je nastavnik iznimno dobro izvršio te ono što je iznad standarda i propisanog. Ono što bi se moglo dodatno unaprijediti, odnosno područja na kojima je potrebno dodatno poraditi, valja</w:t>
      </w:r>
      <w:r w:rsidR="00A46FA6" w:rsidRPr="00A46FA6">
        <w:t xml:space="preserve"> </w:t>
      </w:r>
      <w:r w:rsidR="00A46FA6">
        <w:t>prenijeti u akcijski plan. Godišnjom analizom svih obrazaca o obavljenom praćenju nastave utvrdit će se sveukupne prednosti i nedostaci škole vezano za proces učenja.</w:t>
      </w:r>
    </w:p>
    <w:p w:rsidR="00A46FA6" w:rsidRDefault="00A46FA6" w:rsidP="00A46FA6">
      <w:r>
        <w:t>• Akcijski plan: “područja na kojima je potrebno dodatno poraditi” trebala bi se pretvoriti u zadatke,</w:t>
      </w:r>
    </w:p>
    <w:p w:rsidR="00A46FA6" w:rsidRDefault="00A46FA6" w:rsidP="00A46FA6">
      <w:r>
        <w:t>npr. ciljeve koje bi nastavnici trebali biti u stanju ostvariti u određenom vremenskom roku. Takve je</w:t>
      </w:r>
    </w:p>
    <w:p w:rsidR="00A46FA6" w:rsidRDefault="00A46FA6" w:rsidP="00A46FA6">
      <w:r>
        <w:t>zadatke potrebno naknadno pratiti i nadzirati njihovo izvršenje. Nastavnicima kojima je dodijeljena</w:t>
      </w:r>
    </w:p>
    <w:p w:rsidR="00A46FA6" w:rsidRDefault="00A46FA6" w:rsidP="00A46FA6">
      <w:r>
        <w:t>ocjena 1 trebat će dodatno vodstvo i usavršavanje prije no što budu u stanju ostvariti svoje ciljeve.</w:t>
      </w:r>
    </w:p>
    <w:p w:rsidR="00A46FA6" w:rsidRDefault="00A46FA6" w:rsidP="00A46FA6">
      <w:r>
        <w:t>• Potpisi: obrazac o praćenju nastave potpisuje se nakon završetka praćenja nastave te nakon što</w:t>
      </w:r>
    </w:p>
    <w:p w:rsidR="00A46FA6" w:rsidRDefault="00A46FA6" w:rsidP="00A46FA6">
      <w:r>
        <w:t>osoba koja je pratila pruži povratne informacije. Potpisi ukazuju na to da se osoba koja je pratila</w:t>
      </w:r>
    </w:p>
    <w:p w:rsidR="00A46FA6" w:rsidRDefault="00A46FA6" w:rsidP="00A46FA6">
      <w:r>
        <w:t>nastavu i nastavnik slažu s ishodima praćenja nastave te da su predani ostvarenju akcijskog plana.</w:t>
      </w:r>
    </w:p>
    <w:p w:rsidR="00A46FA6" w:rsidRDefault="00A46FA6" w:rsidP="00A46FA6">
      <w:r>
        <w:t>• Kriteriji praćenja nastave i vrednovanja: ovi kriteriji predstavljaju primjere koji služe kao smjernice;</w:t>
      </w:r>
    </w:p>
    <w:p w:rsidR="00A46FA6" w:rsidRDefault="00A46FA6" w:rsidP="00A46FA6">
      <w:r>
        <w:t>ukazuju na vrstu i razinu izvršavanja dužnosti koja se očekuje od nastavnika. Dakako, nemoguće je</w:t>
      </w:r>
    </w:p>
    <w:p w:rsidR="00A46FA6" w:rsidRDefault="00A46FA6" w:rsidP="00A46FA6">
      <w:r>
        <w:t>pratiti sve kriterije u sklopu jednog nastavnog časa. Kriteriji koje je moguće pratiti uvelike će ovisiti</w:t>
      </w:r>
    </w:p>
    <w:p w:rsidR="00A46FA6" w:rsidRDefault="00A46FA6" w:rsidP="00A46FA6">
      <w:r>
        <w:t>o vrsti nastavnog časa, o tome je li riječ o uvodu u novi predmet, ponavljanju prethodnog nastavnog</w:t>
      </w:r>
    </w:p>
    <w:p w:rsidR="00A46FA6" w:rsidRDefault="00A46FA6" w:rsidP="00A46FA6">
      <w:r>
        <w:t>časa, pripremi za ispit, ili demonstriranju neke nove vještine.</w:t>
      </w:r>
    </w:p>
    <w:p w:rsidR="00A46FA6" w:rsidRDefault="00A46FA6" w:rsidP="00A46FA6">
      <w:r>
        <w:t>Nastavu nastavnika potrebno je pratiti više od jednom tokom godine, a osoba koja prati nastavu je</w:t>
      </w:r>
    </w:p>
    <w:p w:rsidR="00A46FA6" w:rsidRDefault="00A46FA6" w:rsidP="00A46FA6">
      <w:r>
        <w:t>dužna osigurati da su u razdoblju od jedne godine praćeni svi kriteriji. Osoba koja prati nastavu se</w:t>
      </w:r>
    </w:p>
    <w:p w:rsidR="00A46FA6" w:rsidRDefault="00A46FA6" w:rsidP="00A46FA6">
      <w:r>
        <w:t>mora dogovoriti s nastavnikom o vrsti nastavnog časa koji će se pratiti.</w:t>
      </w:r>
    </w:p>
    <w:p w:rsidR="00A46FA6" w:rsidRDefault="00A46FA6" w:rsidP="00A46FA6">
      <w:r>
        <w:t>Nastavu izvanrednih i / ili vrlo iskusnih nastavnika moguće je pratiti i rjeđe; u tom slučaju osoba koja</w:t>
      </w:r>
    </w:p>
    <w:p w:rsidR="00110AEA" w:rsidRDefault="00A46FA6" w:rsidP="00A46FA6">
      <w:r>
        <w:t>prati nastavu mora osigurati da se svake godine prate drugi kriteriji.</w:t>
      </w:r>
    </w:p>
    <w:p w:rsidR="00A46FA6" w:rsidRPr="00FF4288" w:rsidRDefault="00A46FA6" w:rsidP="002614BD"/>
    <w:sectPr w:rsidR="00A46FA6" w:rsidRPr="00FF4288" w:rsidSect="0025149C">
      <w:pgSz w:w="11906" w:h="16838"/>
      <w:pgMar w:top="1417" w:right="1558" w:bottom="1417" w:left="1417"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Roboto">
    <w:altName w:val="Arial"/>
    <w:charset w:val="EE"/>
    <w:family w:val="auto"/>
    <w:pitch w:val="variable"/>
    <w:sig w:usb0="E0000AFF" w:usb1="5000217F" w:usb2="00000021" w:usb3="00000000" w:csb0="0000019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style="width:11.8pt;height:11.8pt" o:bullet="t">
        <v:imagedata r:id="rId1" o:title="mso5EB6"/>
      </v:shape>
    </w:pict>
  </w:numPicBullet>
  <w:abstractNum w:abstractNumId="0">
    <w:nsid w:val="0EF873EE"/>
    <w:multiLevelType w:val="hybridMultilevel"/>
    <w:tmpl w:val="737256F4"/>
    <w:lvl w:ilvl="0" w:tplc="2C1A0001">
      <w:start w:val="1"/>
      <w:numFmt w:val="bullet"/>
      <w:lvlText w:val=""/>
      <w:lvlJc w:val="left"/>
      <w:pPr>
        <w:ind w:left="765" w:hanging="360"/>
      </w:pPr>
      <w:rPr>
        <w:rFonts w:ascii="Symbol" w:hAnsi="Symbol" w:hint="default"/>
      </w:rPr>
    </w:lvl>
    <w:lvl w:ilvl="1" w:tplc="2C1A0003" w:tentative="1">
      <w:start w:val="1"/>
      <w:numFmt w:val="bullet"/>
      <w:lvlText w:val="o"/>
      <w:lvlJc w:val="left"/>
      <w:pPr>
        <w:ind w:left="1485" w:hanging="360"/>
      </w:pPr>
      <w:rPr>
        <w:rFonts w:ascii="Courier New" w:hAnsi="Courier New" w:cs="Courier New" w:hint="default"/>
      </w:rPr>
    </w:lvl>
    <w:lvl w:ilvl="2" w:tplc="2C1A0005" w:tentative="1">
      <w:start w:val="1"/>
      <w:numFmt w:val="bullet"/>
      <w:lvlText w:val=""/>
      <w:lvlJc w:val="left"/>
      <w:pPr>
        <w:ind w:left="2205" w:hanging="360"/>
      </w:pPr>
      <w:rPr>
        <w:rFonts w:ascii="Wingdings" w:hAnsi="Wingdings" w:hint="default"/>
      </w:rPr>
    </w:lvl>
    <w:lvl w:ilvl="3" w:tplc="2C1A0001" w:tentative="1">
      <w:start w:val="1"/>
      <w:numFmt w:val="bullet"/>
      <w:lvlText w:val=""/>
      <w:lvlJc w:val="left"/>
      <w:pPr>
        <w:ind w:left="2925" w:hanging="360"/>
      </w:pPr>
      <w:rPr>
        <w:rFonts w:ascii="Symbol" w:hAnsi="Symbol" w:hint="default"/>
      </w:rPr>
    </w:lvl>
    <w:lvl w:ilvl="4" w:tplc="2C1A0003" w:tentative="1">
      <w:start w:val="1"/>
      <w:numFmt w:val="bullet"/>
      <w:lvlText w:val="o"/>
      <w:lvlJc w:val="left"/>
      <w:pPr>
        <w:ind w:left="3645" w:hanging="360"/>
      </w:pPr>
      <w:rPr>
        <w:rFonts w:ascii="Courier New" w:hAnsi="Courier New" w:cs="Courier New" w:hint="default"/>
      </w:rPr>
    </w:lvl>
    <w:lvl w:ilvl="5" w:tplc="2C1A0005" w:tentative="1">
      <w:start w:val="1"/>
      <w:numFmt w:val="bullet"/>
      <w:lvlText w:val=""/>
      <w:lvlJc w:val="left"/>
      <w:pPr>
        <w:ind w:left="4365" w:hanging="360"/>
      </w:pPr>
      <w:rPr>
        <w:rFonts w:ascii="Wingdings" w:hAnsi="Wingdings" w:hint="default"/>
      </w:rPr>
    </w:lvl>
    <w:lvl w:ilvl="6" w:tplc="2C1A0001" w:tentative="1">
      <w:start w:val="1"/>
      <w:numFmt w:val="bullet"/>
      <w:lvlText w:val=""/>
      <w:lvlJc w:val="left"/>
      <w:pPr>
        <w:ind w:left="5085" w:hanging="360"/>
      </w:pPr>
      <w:rPr>
        <w:rFonts w:ascii="Symbol" w:hAnsi="Symbol" w:hint="default"/>
      </w:rPr>
    </w:lvl>
    <w:lvl w:ilvl="7" w:tplc="2C1A0003" w:tentative="1">
      <w:start w:val="1"/>
      <w:numFmt w:val="bullet"/>
      <w:lvlText w:val="o"/>
      <w:lvlJc w:val="left"/>
      <w:pPr>
        <w:ind w:left="5805" w:hanging="360"/>
      </w:pPr>
      <w:rPr>
        <w:rFonts w:ascii="Courier New" w:hAnsi="Courier New" w:cs="Courier New" w:hint="default"/>
      </w:rPr>
    </w:lvl>
    <w:lvl w:ilvl="8" w:tplc="2C1A0005" w:tentative="1">
      <w:start w:val="1"/>
      <w:numFmt w:val="bullet"/>
      <w:lvlText w:val=""/>
      <w:lvlJc w:val="left"/>
      <w:pPr>
        <w:ind w:left="6525" w:hanging="360"/>
      </w:pPr>
      <w:rPr>
        <w:rFonts w:ascii="Wingdings" w:hAnsi="Wingdings" w:hint="default"/>
      </w:rPr>
    </w:lvl>
  </w:abstractNum>
  <w:abstractNum w:abstractNumId="1">
    <w:nsid w:val="115F26ED"/>
    <w:multiLevelType w:val="hybridMultilevel"/>
    <w:tmpl w:val="765898B6"/>
    <w:lvl w:ilvl="0" w:tplc="2C1A0001">
      <w:start w:val="1"/>
      <w:numFmt w:val="bullet"/>
      <w:lvlText w:val=""/>
      <w:lvlJc w:val="left"/>
      <w:pPr>
        <w:ind w:left="877" w:hanging="360"/>
      </w:pPr>
      <w:rPr>
        <w:rFonts w:ascii="Symbol" w:hAnsi="Symbol" w:hint="default"/>
      </w:rPr>
    </w:lvl>
    <w:lvl w:ilvl="1" w:tplc="2C1A0003" w:tentative="1">
      <w:start w:val="1"/>
      <w:numFmt w:val="bullet"/>
      <w:lvlText w:val="o"/>
      <w:lvlJc w:val="left"/>
      <w:pPr>
        <w:ind w:left="1597" w:hanging="360"/>
      </w:pPr>
      <w:rPr>
        <w:rFonts w:ascii="Courier New" w:hAnsi="Courier New" w:cs="Courier New" w:hint="default"/>
      </w:rPr>
    </w:lvl>
    <w:lvl w:ilvl="2" w:tplc="2C1A0005" w:tentative="1">
      <w:start w:val="1"/>
      <w:numFmt w:val="bullet"/>
      <w:lvlText w:val=""/>
      <w:lvlJc w:val="left"/>
      <w:pPr>
        <w:ind w:left="2317" w:hanging="360"/>
      </w:pPr>
      <w:rPr>
        <w:rFonts w:ascii="Wingdings" w:hAnsi="Wingdings" w:hint="default"/>
      </w:rPr>
    </w:lvl>
    <w:lvl w:ilvl="3" w:tplc="2C1A0001" w:tentative="1">
      <w:start w:val="1"/>
      <w:numFmt w:val="bullet"/>
      <w:lvlText w:val=""/>
      <w:lvlJc w:val="left"/>
      <w:pPr>
        <w:ind w:left="3037" w:hanging="360"/>
      </w:pPr>
      <w:rPr>
        <w:rFonts w:ascii="Symbol" w:hAnsi="Symbol" w:hint="default"/>
      </w:rPr>
    </w:lvl>
    <w:lvl w:ilvl="4" w:tplc="2C1A0003" w:tentative="1">
      <w:start w:val="1"/>
      <w:numFmt w:val="bullet"/>
      <w:lvlText w:val="o"/>
      <w:lvlJc w:val="left"/>
      <w:pPr>
        <w:ind w:left="3757" w:hanging="360"/>
      </w:pPr>
      <w:rPr>
        <w:rFonts w:ascii="Courier New" w:hAnsi="Courier New" w:cs="Courier New" w:hint="default"/>
      </w:rPr>
    </w:lvl>
    <w:lvl w:ilvl="5" w:tplc="2C1A0005" w:tentative="1">
      <w:start w:val="1"/>
      <w:numFmt w:val="bullet"/>
      <w:lvlText w:val=""/>
      <w:lvlJc w:val="left"/>
      <w:pPr>
        <w:ind w:left="4477" w:hanging="360"/>
      </w:pPr>
      <w:rPr>
        <w:rFonts w:ascii="Wingdings" w:hAnsi="Wingdings" w:hint="default"/>
      </w:rPr>
    </w:lvl>
    <w:lvl w:ilvl="6" w:tplc="2C1A0001" w:tentative="1">
      <w:start w:val="1"/>
      <w:numFmt w:val="bullet"/>
      <w:lvlText w:val=""/>
      <w:lvlJc w:val="left"/>
      <w:pPr>
        <w:ind w:left="5197" w:hanging="360"/>
      </w:pPr>
      <w:rPr>
        <w:rFonts w:ascii="Symbol" w:hAnsi="Symbol" w:hint="default"/>
      </w:rPr>
    </w:lvl>
    <w:lvl w:ilvl="7" w:tplc="2C1A0003" w:tentative="1">
      <w:start w:val="1"/>
      <w:numFmt w:val="bullet"/>
      <w:lvlText w:val="o"/>
      <w:lvlJc w:val="left"/>
      <w:pPr>
        <w:ind w:left="5917" w:hanging="360"/>
      </w:pPr>
      <w:rPr>
        <w:rFonts w:ascii="Courier New" w:hAnsi="Courier New" w:cs="Courier New" w:hint="default"/>
      </w:rPr>
    </w:lvl>
    <w:lvl w:ilvl="8" w:tplc="2C1A0005" w:tentative="1">
      <w:start w:val="1"/>
      <w:numFmt w:val="bullet"/>
      <w:lvlText w:val=""/>
      <w:lvlJc w:val="left"/>
      <w:pPr>
        <w:ind w:left="6637" w:hanging="360"/>
      </w:pPr>
      <w:rPr>
        <w:rFonts w:ascii="Wingdings" w:hAnsi="Wingdings" w:hint="default"/>
      </w:rPr>
    </w:lvl>
  </w:abstractNum>
  <w:abstractNum w:abstractNumId="2">
    <w:nsid w:val="1874542D"/>
    <w:multiLevelType w:val="hybridMultilevel"/>
    <w:tmpl w:val="71146A84"/>
    <w:lvl w:ilvl="0" w:tplc="1C124D72">
      <w:numFmt w:val="bullet"/>
      <w:lvlText w:val="-"/>
      <w:lvlJc w:val="left"/>
      <w:pPr>
        <w:ind w:left="502" w:hanging="360"/>
      </w:pPr>
      <w:rPr>
        <w:rFonts w:ascii="Calibri" w:eastAsiaTheme="minorHAnsi" w:hAnsi="Calibri" w:cs="Calibri" w:hint="default"/>
      </w:rPr>
    </w:lvl>
    <w:lvl w:ilvl="1" w:tplc="2C1A0003" w:tentative="1">
      <w:start w:val="1"/>
      <w:numFmt w:val="bullet"/>
      <w:lvlText w:val="o"/>
      <w:lvlJc w:val="left"/>
      <w:pPr>
        <w:ind w:left="1222" w:hanging="360"/>
      </w:pPr>
      <w:rPr>
        <w:rFonts w:ascii="Courier New" w:hAnsi="Courier New" w:cs="Courier New" w:hint="default"/>
      </w:rPr>
    </w:lvl>
    <w:lvl w:ilvl="2" w:tplc="2C1A0005" w:tentative="1">
      <w:start w:val="1"/>
      <w:numFmt w:val="bullet"/>
      <w:lvlText w:val=""/>
      <w:lvlJc w:val="left"/>
      <w:pPr>
        <w:ind w:left="1942" w:hanging="360"/>
      </w:pPr>
      <w:rPr>
        <w:rFonts w:ascii="Wingdings" w:hAnsi="Wingdings" w:hint="default"/>
      </w:rPr>
    </w:lvl>
    <w:lvl w:ilvl="3" w:tplc="2C1A0001" w:tentative="1">
      <w:start w:val="1"/>
      <w:numFmt w:val="bullet"/>
      <w:lvlText w:val=""/>
      <w:lvlJc w:val="left"/>
      <w:pPr>
        <w:ind w:left="2662" w:hanging="360"/>
      </w:pPr>
      <w:rPr>
        <w:rFonts w:ascii="Symbol" w:hAnsi="Symbol" w:hint="default"/>
      </w:rPr>
    </w:lvl>
    <w:lvl w:ilvl="4" w:tplc="2C1A0003" w:tentative="1">
      <w:start w:val="1"/>
      <w:numFmt w:val="bullet"/>
      <w:lvlText w:val="o"/>
      <w:lvlJc w:val="left"/>
      <w:pPr>
        <w:ind w:left="3382" w:hanging="360"/>
      </w:pPr>
      <w:rPr>
        <w:rFonts w:ascii="Courier New" w:hAnsi="Courier New" w:cs="Courier New" w:hint="default"/>
      </w:rPr>
    </w:lvl>
    <w:lvl w:ilvl="5" w:tplc="2C1A0005" w:tentative="1">
      <w:start w:val="1"/>
      <w:numFmt w:val="bullet"/>
      <w:lvlText w:val=""/>
      <w:lvlJc w:val="left"/>
      <w:pPr>
        <w:ind w:left="4102" w:hanging="360"/>
      </w:pPr>
      <w:rPr>
        <w:rFonts w:ascii="Wingdings" w:hAnsi="Wingdings" w:hint="default"/>
      </w:rPr>
    </w:lvl>
    <w:lvl w:ilvl="6" w:tplc="2C1A0001" w:tentative="1">
      <w:start w:val="1"/>
      <w:numFmt w:val="bullet"/>
      <w:lvlText w:val=""/>
      <w:lvlJc w:val="left"/>
      <w:pPr>
        <w:ind w:left="4822" w:hanging="360"/>
      </w:pPr>
      <w:rPr>
        <w:rFonts w:ascii="Symbol" w:hAnsi="Symbol" w:hint="default"/>
      </w:rPr>
    </w:lvl>
    <w:lvl w:ilvl="7" w:tplc="2C1A0003" w:tentative="1">
      <w:start w:val="1"/>
      <w:numFmt w:val="bullet"/>
      <w:lvlText w:val="o"/>
      <w:lvlJc w:val="left"/>
      <w:pPr>
        <w:ind w:left="5542" w:hanging="360"/>
      </w:pPr>
      <w:rPr>
        <w:rFonts w:ascii="Courier New" w:hAnsi="Courier New" w:cs="Courier New" w:hint="default"/>
      </w:rPr>
    </w:lvl>
    <w:lvl w:ilvl="8" w:tplc="2C1A0005" w:tentative="1">
      <w:start w:val="1"/>
      <w:numFmt w:val="bullet"/>
      <w:lvlText w:val=""/>
      <w:lvlJc w:val="left"/>
      <w:pPr>
        <w:ind w:left="6262" w:hanging="360"/>
      </w:pPr>
      <w:rPr>
        <w:rFonts w:ascii="Wingdings" w:hAnsi="Wingdings" w:hint="default"/>
      </w:rPr>
    </w:lvl>
  </w:abstractNum>
  <w:abstractNum w:abstractNumId="3">
    <w:nsid w:val="28603241"/>
    <w:multiLevelType w:val="hybridMultilevel"/>
    <w:tmpl w:val="E9308D12"/>
    <w:lvl w:ilvl="0" w:tplc="2C1A0007">
      <w:start w:val="1"/>
      <w:numFmt w:val="bullet"/>
      <w:lvlText w:val=""/>
      <w:lvlPicBulletId w:val="0"/>
      <w:lvlJc w:val="left"/>
      <w:pPr>
        <w:ind w:left="720" w:hanging="360"/>
      </w:pPr>
      <w:rPr>
        <w:rFonts w:ascii="Symbol" w:hAnsi="Symbol" w:hint="default"/>
      </w:rPr>
    </w:lvl>
    <w:lvl w:ilvl="1" w:tplc="2C1A0003" w:tentative="1">
      <w:start w:val="1"/>
      <w:numFmt w:val="bullet"/>
      <w:lvlText w:val="o"/>
      <w:lvlJc w:val="left"/>
      <w:pPr>
        <w:ind w:left="1440" w:hanging="360"/>
      </w:pPr>
      <w:rPr>
        <w:rFonts w:ascii="Courier New" w:hAnsi="Courier New" w:cs="Courier New" w:hint="default"/>
      </w:rPr>
    </w:lvl>
    <w:lvl w:ilvl="2" w:tplc="2C1A0005" w:tentative="1">
      <w:start w:val="1"/>
      <w:numFmt w:val="bullet"/>
      <w:lvlText w:val=""/>
      <w:lvlJc w:val="left"/>
      <w:pPr>
        <w:ind w:left="2160" w:hanging="360"/>
      </w:pPr>
      <w:rPr>
        <w:rFonts w:ascii="Wingdings" w:hAnsi="Wingdings" w:hint="default"/>
      </w:rPr>
    </w:lvl>
    <w:lvl w:ilvl="3" w:tplc="2C1A0001" w:tentative="1">
      <w:start w:val="1"/>
      <w:numFmt w:val="bullet"/>
      <w:lvlText w:val=""/>
      <w:lvlJc w:val="left"/>
      <w:pPr>
        <w:ind w:left="2880" w:hanging="360"/>
      </w:pPr>
      <w:rPr>
        <w:rFonts w:ascii="Symbol" w:hAnsi="Symbol" w:hint="default"/>
      </w:rPr>
    </w:lvl>
    <w:lvl w:ilvl="4" w:tplc="2C1A0003" w:tentative="1">
      <w:start w:val="1"/>
      <w:numFmt w:val="bullet"/>
      <w:lvlText w:val="o"/>
      <w:lvlJc w:val="left"/>
      <w:pPr>
        <w:ind w:left="3600" w:hanging="360"/>
      </w:pPr>
      <w:rPr>
        <w:rFonts w:ascii="Courier New" w:hAnsi="Courier New" w:cs="Courier New" w:hint="default"/>
      </w:rPr>
    </w:lvl>
    <w:lvl w:ilvl="5" w:tplc="2C1A0005" w:tentative="1">
      <w:start w:val="1"/>
      <w:numFmt w:val="bullet"/>
      <w:lvlText w:val=""/>
      <w:lvlJc w:val="left"/>
      <w:pPr>
        <w:ind w:left="4320" w:hanging="360"/>
      </w:pPr>
      <w:rPr>
        <w:rFonts w:ascii="Wingdings" w:hAnsi="Wingdings" w:hint="default"/>
      </w:rPr>
    </w:lvl>
    <w:lvl w:ilvl="6" w:tplc="2C1A0001" w:tentative="1">
      <w:start w:val="1"/>
      <w:numFmt w:val="bullet"/>
      <w:lvlText w:val=""/>
      <w:lvlJc w:val="left"/>
      <w:pPr>
        <w:ind w:left="5040" w:hanging="360"/>
      </w:pPr>
      <w:rPr>
        <w:rFonts w:ascii="Symbol" w:hAnsi="Symbol" w:hint="default"/>
      </w:rPr>
    </w:lvl>
    <w:lvl w:ilvl="7" w:tplc="2C1A0003" w:tentative="1">
      <w:start w:val="1"/>
      <w:numFmt w:val="bullet"/>
      <w:lvlText w:val="o"/>
      <w:lvlJc w:val="left"/>
      <w:pPr>
        <w:ind w:left="5760" w:hanging="360"/>
      </w:pPr>
      <w:rPr>
        <w:rFonts w:ascii="Courier New" w:hAnsi="Courier New" w:cs="Courier New" w:hint="default"/>
      </w:rPr>
    </w:lvl>
    <w:lvl w:ilvl="8" w:tplc="2C1A0005" w:tentative="1">
      <w:start w:val="1"/>
      <w:numFmt w:val="bullet"/>
      <w:lvlText w:val=""/>
      <w:lvlJc w:val="left"/>
      <w:pPr>
        <w:ind w:left="6480" w:hanging="360"/>
      </w:pPr>
      <w:rPr>
        <w:rFonts w:ascii="Wingdings" w:hAnsi="Wingdings" w:hint="default"/>
      </w:rPr>
    </w:lvl>
  </w:abstractNum>
  <w:abstractNum w:abstractNumId="4">
    <w:nsid w:val="2E7F6D04"/>
    <w:multiLevelType w:val="hybridMultilevel"/>
    <w:tmpl w:val="54581396"/>
    <w:lvl w:ilvl="0" w:tplc="6CB4BF38">
      <w:numFmt w:val="bullet"/>
      <w:lvlText w:val="-"/>
      <w:lvlJc w:val="left"/>
      <w:pPr>
        <w:ind w:left="720" w:hanging="360"/>
      </w:pPr>
      <w:rPr>
        <w:rFonts w:ascii="Calibri" w:eastAsiaTheme="minorHAnsi" w:hAnsi="Calibri" w:cs="Calibri" w:hint="default"/>
      </w:rPr>
    </w:lvl>
    <w:lvl w:ilvl="1" w:tplc="2C1A0003" w:tentative="1">
      <w:start w:val="1"/>
      <w:numFmt w:val="bullet"/>
      <w:lvlText w:val="o"/>
      <w:lvlJc w:val="left"/>
      <w:pPr>
        <w:ind w:left="1440" w:hanging="360"/>
      </w:pPr>
      <w:rPr>
        <w:rFonts w:ascii="Courier New" w:hAnsi="Courier New" w:cs="Courier New" w:hint="default"/>
      </w:rPr>
    </w:lvl>
    <w:lvl w:ilvl="2" w:tplc="2C1A0005" w:tentative="1">
      <w:start w:val="1"/>
      <w:numFmt w:val="bullet"/>
      <w:lvlText w:val=""/>
      <w:lvlJc w:val="left"/>
      <w:pPr>
        <w:ind w:left="2160" w:hanging="360"/>
      </w:pPr>
      <w:rPr>
        <w:rFonts w:ascii="Wingdings" w:hAnsi="Wingdings" w:hint="default"/>
      </w:rPr>
    </w:lvl>
    <w:lvl w:ilvl="3" w:tplc="2C1A0001" w:tentative="1">
      <w:start w:val="1"/>
      <w:numFmt w:val="bullet"/>
      <w:lvlText w:val=""/>
      <w:lvlJc w:val="left"/>
      <w:pPr>
        <w:ind w:left="2880" w:hanging="360"/>
      </w:pPr>
      <w:rPr>
        <w:rFonts w:ascii="Symbol" w:hAnsi="Symbol" w:hint="default"/>
      </w:rPr>
    </w:lvl>
    <w:lvl w:ilvl="4" w:tplc="2C1A0003" w:tentative="1">
      <w:start w:val="1"/>
      <w:numFmt w:val="bullet"/>
      <w:lvlText w:val="o"/>
      <w:lvlJc w:val="left"/>
      <w:pPr>
        <w:ind w:left="3600" w:hanging="360"/>
      </w:pPr>
      <w:rPr>
        <w:rFonts w:ascii="Courier New" w:hAnsi="Courier New" w:cs="Courier New" w:hint="default"/>
      </w:rPr>
    </w:lvl>
    <w:lvl w:ilvl="5" w:tplc="2C1A0005" w:tentative="1">
      <w:start w:val="1"/>
      <w:numFmt w:val="bullet"/>
      <w:lvlText w:val=""/>
      <w:lvlJc w:val="left"/>
      <w:pPr>
        <w:ind w:left="4320" w:hanging="360"/>
      </w:pPr>
      <w:rPr>
        <w:rFonts w:ascii="Wingdings" w:hAnsi="Wingdings" w:hint="default"/>
      </w:rPr>
    </w:lvl>
    <w:lvl w:ilvl="6" w:tplc="2C1A0001" w:tentative="1">
      <w:start w:val="1"/>
      <w:numFmt w:val="bullet"/>
      <w:lvlText w:val=""/>
      <w:lvlJc w:val="left"/>
      <w:pPr>
        <w:ind w:left="5040" w:hanging="360"/>
      </w:pPr>
      <w:rPr>
        <w:rFonts w:ascii="Symbol" w:hAnsi="Symbol" w:hint="default"/>
      </w:rPr>
    </w:lvl>
    <w:lvl w:ilvl="7" w:tplc="2C1A0003" w:tentative="1">
      <w:start w:val="1"/>
      <w:numFmt w:val="bullet"/>
      <w:lvlText w:val="o"/>
      <w:lvlJc w:val="left"/>
      <w:pPr>
        <w:ind w:left="5760" w:hanging="360"/>
      </w:pPr>
      <w:rPr>
        <w:rFonts w:ascii="Courier New" w:hAnsi="Courier New" w:cs="Courier New" w:hint="default"/>
      </w:rPr>
    </w:lvl>
    <w:lvl w:ilvl="8" w:tplc="2C1A0005" w:tentative="1">
      <w:start w:val="1"/>
      <w:numFmt w:val="bullet"/>
      <w:lvlText w:val=""/>
      <w:lvlJc w:val="left"/>
      <w:pPr>
        <w:ind w:left="6480" w:hanging="360"/>
      </w:pPr>
      <w:rPr>
        <w:rFonts w:ascii="Wingdings" w:hAnsi="Wingdings" w:hint="default"/>
      </w:rPr>
    </w:lvl>
  </w:abstractNum>
  <w:abstractNum w:abstractNumId="5">
    <w:nsid w:val="30C07B3B"/>
    <w:multiLevelType w:val="hybridMultilevel"/>
    <w:tmpl w:val="9CB8CC3A"/>
    <w:lvl w:ilvl="0" w:tplc="B2AAAFF4">
      <w:start w:val="4"/>
      <w:numFmt w:val="bullet"/>
      <w:lvlText w:val="-"/>
      <w:lvlJc w:val="left"/>
      <w:pPr>
        <w:ind w:left="720" w:hanging="360"/>
      </w:pPr>
      <w:rPr>
        <w:rFonts w:ascii="Roboto" w:eastAsia="Roboto" w:hAnsi="Roboto" w:cstheme="minorHAnsi" w:hint="default"/>
      </w:rPr>
    </w:lvl>
    <w:lvl w:ilvl="1" w:tplc="2C1A0003" w:tentative="1">
      <w:start w:val="1"/>
      <w:numFmt w:val="bullet"/>
      <w:lvlText w:val="o"/>
      <w:lvlJc w:val="left"/>
      <w:pPr>
        <w:ind w:left="1440" w:hanging="360"/>
      </w:pPr>
      <w:rPr>
        <w:rFonts w:ascii="Courier New" w:hAnsi="Courier New" w:cs="Courier New" w:hint="default"/>
      </w:rPr>
    </w:lvl>
    <w:lvl w:ilvl="2" w:tplc="2C1A0005" w:tentative="1">
      <w:start w:val="1"/>
      <w:numFmt w:val="bullet"/>
      <w:lvlText w:val=""/>
      <w:lvlJc w:val="left"/>
      <w:pPr>
        <w:ind w:left="2160" w:hanging="360"/>
      </w:pPr>
      <w:rPr>
        <w:rFonts w:ascii="Wingdings" w:hAnsi="Wingdings" w:hint="default"/>
      </w:rPr>
    </w:lvl>
    <w:lvl w:ilvl="3" w:tplc="2C1A0001" w:tentative="1">
      <w:start w:val="1"/>
      <w:numFmt w:val="bullet"/>
      <w:lvlText w:val=""/>
      <w:lvlJc w:val="left"/>
      <w:pPr>
        <w:ind w:left="2880" w:hanging="360"/>
      </w:pPr>
      <w:rPr>
        <w:rFonts w:ascii="Symbol" w:hAnsi="Symbol" w:hint="default"/>
      </w:rPr>
    </w:lvl>
    <w:lvl w:ilvl="4" w:tplc="2C1A0003" w:tentative="1">
      <w:start w:val="1"/>
      <w:numFmt w:val="bullet"/>
      <w:lvlText w:val="o"/>
      <w:lvlJc w:val="left"/>
      <w:pPr>
        <w:ind w:left="3600" w:hanging="360"/>
      </w:pPr>
      <w:rPr>
        <w:rFonts w:ascii="Courier New" w:hAnsi="Courier New" w:cs="Courier New" w:hint="default"/>
      </w:rPr>
    </w:lvl>
    <w:lvl w:ilvl="5" w:tplc="2C1A0005" w:tentative="1">
      <w:start w:val="1"/>
      <w:numFmt w:val="bullet"/>
      <w:lvlText w:val=""/>
      <w:lvlJc w:val="left"/>
      <w:pPr>
        <w:ind w:left="4320" w:hanging="360"/>
      </w:pPr>
      <w:rPr>
        <w:rFonts w:ascii="Wingdings" w:hAnsi="Wingdings" w:hint="default"/>
      </w:rPr>
    </w:lvl>
    <w:lvl w:ilvl="6" w:tplc="2C1A0001" w:tentative="1">
      <w:start w:val="1"/>
      <w:numFmt w:val="bullet"/>
      <w:lvlText w:val=""/>
      <w:lvlJc w:val="left"/>
      <w:pPr>
        <w:ind w:left="5040" w:hanging="360"/>
      </w:pPr>
      <w:rPr>
        <w:rFonts w:ascii="Symbol" w:hAnsi="Symbol" w:hint="default"/>
      </w:rPr>
    </w:lvl>
    <w:lvl w:ilvl="7" w:tplc="2C1A0003" w:tentative="1">
      <w:start w:val="1"/>
      <w:numFmt w:val="bullet"/>
      <w:lvlText w:val="o"/>
      <w:lvlJc w:val="left"/>
      <w:pPr>
        <w:ind w:left="5760" w:hanging="360"/>
      </w:pPr>
      <w:rPr>
        <w:rFonts w:ascii="Courier New" w:hAnsi="Courier New" w:cs="Courier New" w:hint="default"/>
      </w:rPr>
    </w:lvl>
    <w:lvl w:ilvl="8" w:tplc="2C1A0005" w:tentative="1">
      <w:start w:val="1"/>
      <w:numFmt w:val="bullet"/>
      <w:lvlText w:val=""/>
      <w:lvlJc w:val="left"/>
      <w:pPr>
        <w:ind w:left="6480" w:hanging="360"/>
      </w:pPr>
      <w:rPr>
        <w:rFonts w:ascii="Wingdings" w:hAnsi="Wingdings" w:hint="default"/>
      </w:rPr>
    </w:lvl>
  </w:abstractNum>
  <w:num w:numId="1">
    <w:abstractNumId w:val="1"/>
  </w:num>
  <w:num w:numId="2">
    <w:abstractNumId w:val="0"/>
  </w:num>
  <w:num w:numId="3">
    <w:abstractNumId w:val="2"/>
  </w:num>
  <w:num w:numId="4">
    <w:abstractNumId w:val="3"/>
  </w:num>
  <w:num w:numId="5">
    <w:abstractNumId w:val="4"/>
  </w:num>
  <w:num w:numId="6">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0"/>
  <w:doNotDisplayPageBoundaries/>
  <w:proofState w:spelling="clean" w:grammar="clean"/>
  <w:defaultTabStop w:val="708"/>
  <w:hyphenationZone w:val="425"/>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63E0B"/>
    <w:rsid w:val="000072DE"/>
    <w:rsid w:val="000140B7"/>
    <w:rsid w:val="00024EE5"/>
    <w:rsid w:val="00074139"/>
    <w:rsid w:val="000749C0"/>
    <w:rsid w:val="000874D5"/>
    <w:rsid w:val="000B08BB"/>
    <w:rsid w:val="000D6DF9"/>
    <w:rsid w:val="00110AEA"/>
    <w:rsid w:val="00113E02"/>
    <w:rsid w:val="00121BE2"/>
    <w:rsid w:val="001636AD"/>
    <w:rsid w:val="001B01C2"/>
    <w:rsid w:val="001E1681"/>
    <w:rsid w:val="0025149C"/>
    <w:rsid w:val="002614BD"/>
    <w:rsid w:val="00294EA4"/>
    <w:rsid w:val="0029640E"/>
    <w:rsid w:val="00347DBD"/>
    <w:rsid w:val="003B214D"/>
    <w:rsid w:val="004155F5"/>
    <w:rsid w:val="00423C7D"/>
    <w:rsid w:val="00463E0B"/>
    <w:rsid w:val="00562E32"/>
    <w:rsid w:val="005A1292"/>
    <w:rsid w:val="005C1F1D"/>
    <w:rsid w:val="00600085"/>
    <w:rsid w:val="006265A8"/>
    <w:rsid w:val="00646672"/>
    <w:rsid w:val="00666898"/>
    <w:rsid w:val="0067015E"/>
    <w:rsid w:val="006762AF"/>
    <w:rsid w:val="00682A4A"/>
    <w:rsid w:val="006924A0"/>
    <w:rsid w:val="006A5BB3"/>
    <w:rsid w:val="006A647B"/>
    <w:rsid w:val="006B2A11"/>
    <w:rsid w:val="006E66B4"/>
    <w:rsid w:val="006F06C0"/>
    <w:rsid w:val="00742F70"/>
    <w:rsid w:val="007663B5"/>
    <w:rsid w:val="00810827"/>
    <w:rsid w:val="00835920"/>
    <w:rsid w:val="008502EF"/>
    <w:rsid w:val="00867331"/>
    <w:rsid w:val="00873344"/>
    <w:rsid w:val="008B62D6"/>
    <w:rsid w:val="008D71C8"/>
    <w:rsid w:val="0093383F"/>
    <w:rsid w:val="00987E88"/>
    <w:rsid w:val="009D5137"/>
    <w:rsid w:val="00A46FA6"/>
    <w:rsid w:val="00A971ED"/>
    <w:rsid w:val="00B85367"/>
    <w:rsid w:val="00BB0A4A"/>
    <w:rsid w:val="00C625F8"/>
    <w:rsid w:val="00CE7B2F"/>
    <w:rsid w:val="00D1163B"/>
    <w:rsid w:val="00D54AE4"/>
    <w:rsid w:val="00D62B6A"/>
    <w:rsid w:val="00DD67E6"/>
    <w:rsid w:val="00E31AD0"/>
    <w:rsid w:val="00EC3234"/>
    <w:rsid w:val="00ED67BB"/>
    <w:rsid w:val="00F0335F"/>
    <w:rsid w:val="00F36BAE"/>
    <w:rsid w:val="00F84FB5"/>
    <w:rsid w:val="00FC4F1B"/>
    <w:rsid w:val="00FD59E9"/>
    <w:rsid w:val="00FF4288"/>
    <w:rsid w:val="00FF44E1"/>
  </w:rsids>
  <m:mathPr>
    <m:mathFont m:val="Cambria Math"/>
    <m:brkBin m:val="before"/>
    <m:brkBinSub m:val="--"/>
    <m:smallFrac m:val="0"/>
    <m:dispDef/>
    <m:lMargin m:val="0"/>
    <m:rMargin m:val="0"/>
    <m:defJc m:val="centerGroup"/>
    <m:wrapIndent m:val="1440"/>
    <m:intLim m:val="subSup"/>
    <m:naryLim m:val="undOvr"/>
  </m:mathPr>
  <w:themeFontLang w:val="sr-Latn-ME"/>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BAC406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sr-Latn-ME"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110AE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646672"/>
    <w:pPr>
      <w:ind w:left="720"/>
      <w:contextualSpacing/>
    </w:pPr>
  </w:style>
  <w:style w:type="paragraph" w:styleId="BalloonText">
    <w:name w:val="Balloon Text"/>
    <w:basedOn w:val="Normal"/>
    <w:link w:val="BalloonTextChar"/>
    <w:uiPriority w:val="99"/>
    <w:semiHidden/>
    <w:unhideWhenUsed/>
    <w:rsid w:val="008D71C8"/>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8D71C8"/>
    <w:rPr>
      <w:rFonts w:ascii="Segoe UI" w:hAnsi="Segoe UI" w:cs="Segoe UI"/>
      <w:sz w:val="18"/>
      <w:szCs w:val="18"/>
    </w:rPr>
  </w:style>
  <w:style w:type="paragraph" w:styleId="NormalWeb">
    <w:name w:val="Normal (Web)"/>
    <w:basedOn w:val="Normal"/>
    <w:uiPriority w:val="99"/>
    <w:unhideWhenUsed/>
    <w:rsid w:val="0093383F"/>
    <w:rPr>
      <w:rFonts w:ascii="Times New Roman" w:hAnsi="Times New Roman" w:cs="Times New Roman"/>
      <w:sz w:val="24"/>
      <w:szCs w:val="24"/>
    </w:rPr>
  </w:style>
  <w:style w:type="paragraph" w:styleId="NoSpacing">
    <w:name w:val="No Spacing"/>
    <w:uiPriority w:val="1"/>
    <w:qFormat/>
    <w:rsid w:val="00835920"/>
    <w:pPr>
      <w:spacing w:after="0" w:line="240" w:lineRule="auto"/>
    </w:pPr>
  </w:style>
  <w:style w:type="paragraph" w:customStyle="1" w:styleId="Default">
    <w:name w:val="Default"/>
    <w:rsid w:val="00562E32"/>
    <w:pPr>
      <w:autoSpaceDE w:val="0"/>
      <w:autoSpaceDN w:val="0"/>
      <w:adjustRightInd w:val="0"/>
      <w:spacing w:after="0" w:line="240" w:lineRule="auto"/>
    </w:pPr>
    <w:rPr>
      <w:rFonts w:ascii="Times New Roman" w:hAnsi="Times New Roman" w:cs="Times New Roman"/>
      <w:color w:val="000000"/>
      <w:sz w:val="24"/>
      <w:szCs w:val="24"/>
      <w:lang w:val="en-GB"/>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sr-Latn-ME"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110AE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646672"/>
    <w:pPr>
      <w:ind w:left="720"/>
      <w:contextualSpacing/>
    </w:pPr>
  </w:style>
  <w:style w:type="paragraph" w:styleId="BalloonText">
    <w:name w:val="Balloon Text"/>
    <w:basedOn w:val="Normal"/>
    <w:link w:val="BalloonTextChar"/>
    <w:uiPriority w:val="99"/>
    <w:semiHidden/>
    <w:unhideWhenUsed/>
    <w:rsid w:val="008D71C8"/>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8D71C8"/>
    <w:rPr>
      <w:rFonts w:ascii="Segoe UI" w:hAnsi="Segoe UI" w:cs="Segoe UI"/>
      <w:sz w:val="18"/>
      <w:szCs w:val="18"/>
    </w:rPr>
  </w:style>
  <w:style w:type="paragraph" w:styleId="NormalWeb">
    <w:name w:val="Normal (Web)"/>
    <w:basedOn w:val="Normal"/>
    <w:uiPriority w:val="99"/>
    <w:unhideWhenUsed/>
    <w:rsid w:val="0093383F"/>
    <w:rPr>
      <w:rFonts w:ascii="Times New Roman" w:hAnsi="Times New Roman" w:cs="Times New Roman"/>
      <w:sz w:val="24"/>
      <w:szCs w:val="24"/>
    </w:rPr>
  </w:style>
  <w:style w:type="paragraph" w:styleId="NoSpacing">
    <w:name w:val="No Spacing"/>
    <w:uiPriority w:val="1"/>
    <w:qFormat/>
    <w:rsid w:val="00835920"/>
    <w:pPr>
      <w:spacing w:after="0" w:line="240" w:lineRule="auto"/>
    </w:pPr>
  </w:style>
  <w:style w:type="paragraph" w:customStyle="1" w:styleId="Default">
    <w:name w:val="Default"/>
    <w:rsid w:val="00562E32"/>
    <w:pPr>
      <w:autoSpaceDE w:val="0"/>
      <w:autoSpaceDN w:val="0"/>
      <w:adjustRightInd w:val="0"/>
      <w:spacing w:after="0" w:line="240" w:lineRule="auto"/>
    </w:pPr>
    <w:rPr>
      <w:rFonts w:ascii="Times New Roman" w:hAnsi="Times New Roman" w:cs="Times New Roman"/>
      <w:color w:val="000000"/>
      <w:sz w:val="24"/>
      <w:szCs w:val="24"/>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tyles" Target="styles.xml"/><Relationship Id="rId7" Type="http://schemas.openxmlformats.org/officeDocument/2006/relationships/image" Target="media/image2.wmf"/><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theme" Target="theme/theme1.xml"/><Relationship Id="rId5" Type="http://schemas.openxmlformats.org/officeDocument/2006/relationships/settings" Target="settings.xml"/><Relationship Id="rId10"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3.jpeg"/></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00CE306-4EF2-4943-9DE6-DE8EBF7D384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4</Pages>
  <Words>1111</Words>
  <Characters>6336</Characters>
  <Application>Microsoft Office Word</Application>
  <DocSecurity>0</DocSecurity>
  <Lines>52</Lines>
  <Paragraphs>1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43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PC</cp:lastModifiedBy>
  <cp:revision>3</cp:revision>
  <cp:lastPrinted>2021-01-07T15:35:00Z</cp:lastPrinted>
  <dcterms:created xsi:type="dcterms:W3CDTF">2021-04-29T12:51:00Z</dcterms:created>
  <dcterms:modified xsi:type="dcterms:W3CDTF">2021-04-29T12:53:00Z</dcterms:modified>
</cp:coreProperties>
</file>